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Default Extension="odttf" ContentType="application/vnd.openxmlformats-officedocument.obfuscatedFont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30362" w:rsidRDefault="00530362" w:rsidP="00EF7EA3">
      <w:pPr>
        <w:pStyle w:val="Title"/>
        <w:tabs>
          <w:tab w:val="left" w:pos="-810"/>
        </w:tabs>
        <w:ind w:left="-540"/>
        <w:rPr>
          <w:b/>
          <w:bCs/>
          <w:color w:val="000000"/>
          <w:sz w:val="32"/>
        </w:rPr>
      </w:pPr>
      <w:r>
        <w:rPr>
          <w:b/>
          <w:bCs/>
          <w:color w:val="000000"/>
          <w:sz w:val="32"/>
        </w:rPr>
        <w:t>ACSL</w:t>
      </w:r>
    </w:p>
    <w:p w:rsidR="00530362" w:rsidRDefault="006152A3">
      <w:pPr>
        <w:jc w:val="center"/>
      </w:pPr>
      <w:r w:rsidRPr="006152A3">
        <w:rPr>
          <w:b/>
          <w:bCs/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Text Box 4" o:spid="_x0000_s1026" type="#_x0000_t202" style="position:absolute;left:0;text-align:left;margin-left:337.05pt;margin-top:.2pt;width:117pt;height:36pt;z-index:25165209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" stroked="f">
            <v:textbox style="mso-next-textbox:#Text Box 4">
              <w:txbxContent>
                <w:p w:rsidR="00D25324" w:rsidRDefault="00D25324">
                  <w:pPr>
                    <w:pStyle w:val="Heading4"/>
                  </w:pPr>
                  <w:r>
                    <w:t>Contest #</w:t>
                  </w:r>
                  <w:r w:rsidR="00B64542">
                    <w:t>4</w:t>
                  </w:r>
                </w:p>
              </w:txbxContent>
            </v:textbox>
          </v:shape>
        </w:pict>
      </w:r>
      <w:r w:rsidRPr="006152A3">
        <w:rPr>
          <w:b/>
          <w:bCs/>
          <w:noProof/>
        </w:rPr>
        <w:pict>
          <v:shape id="Text Box 3" o:spid="_x0000_s1027" type="#_x0000_t202" style="position:absolute;left:0;text-align:left;margin-left:13.05pt;margin-top:.2pt;width:81pt;height:27pt;z-index:25165107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" stroked="f">
            <v:textbox style="mso-next-textbox:#Text Box 3">
              <w:txbxContent>
                <w:p w:rsidR="00D25324" w:rsidRPr="00EF22E1" w:rsidRDefault="00D25324">
                  <w:pPr>
                    <w:rPr>
                      <w:b/>
                      <w:bCs/>
                    </w:rPr>
                  </w:pPr>
                  <w:r w:rsidRPr="00EF22E1">
                    <w:rPr>
                      <w:b/>
                      <w:bCs/>
                    </w:rPr>
                    <w:t>2</w:t>
                  </w:r>
                  <w:r w:rsidR="00A0125F">
                    <w:rPr>
                      <w:b/>
                      <w:bCs/>
                    </w:rPr>
                    <w:t>014 - 2015</w:t>
                  </w:r>
                </w:p>
              </w:txbxContent>
            </v:textbox>
          </v:shape>
        </w:pict>
      </w:r>
      <w:r w:rsidR="00530362">
        <w:rPr>
          <w:b/>
          <w:bCs/>
        </w:rPr>
        <w:t>American Computer Science League</w:t>
      </w:r>
    </w:p>
    <w:p w:rsidR="00530362" w:rsidRDefault="006152A3">
      <w:pPr>
        <w:jc w:val="center"/>
      </w:pPr>
      <w:r>
        <w:rPr>
          <w:noProof/>
        </w:rPr>
        <w:pict>
          <v:line id="Line 2" o:spid="_x0000_s1048" style="position:absolute;left:0;text-align:left;z-index:251650048;visibility:visible" from="108pt,4.55pt" to="324pt,4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" strokeweight="3pt"/>
        </w:pict>
      </w:r>
    </w:p>
    <w:p w:rsidR="00530362" w:rsidRDefault="00A37193" w:rsidP="00EF7EA3">
      <w:pPr>
        <w:pStyle w:val="Heading3"/>
        <w:tabs>
          <w:tab w:val="clear" w:pos="810"/>
          <w:tab w:val="left" w:pos="-540"/>
        </w:tabs>
      </w:pPr>
      <w:r>
        <w:t xml:space="preserve"> </w:t>
      </w:r>
      <w:r w:rsidR="008E0BC6">
        <w:t xml:space="preserve">Intermediate </w:t>
      </w:r>
      <w:r w:rsidR="00530362">
        <w:t>Division</w:t>
      </w:r>
      <w:r w:rsidR="008E0BC6">
        <w:t xml:space="preserve"> Solutions</w:t>
      </w:r>
    </w:p>
    <w:p w:rsidR="00530362" w:rsidRDefault="006152A3">
      <w:pPr>
        <w:jc w:val="center"/>
      </w:pPr>
      <w:r w:rsidRPr="006152A3">
        <w:rPr>
          <w:noProof/>
          <w:sz w:val="20"/>
        </w:rPr>
        <w:pict>
          <v:line id="Line 6" o:spid="_x0000_s1042" style="position:absolute;left:0;text-align:left;z-index:251654144;visibility:visible" from="324pt,6.2pt" to="324pt,640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"/>
        </w:pict>
      </w:r>
      <w:r w:rsidRPr="006152A3">
        <w:rPr>
          <w:noProof/>
          <w:sz w:val="20"/>
        </w:rPr>
        <w:pict>
          <v:line id="Line 5" o:spid="_x0000_s1041" style="position:absolute;left:0;text-align:left;z-index:251653120;visibility:visible" from="-47.4pt,6.2pt" to="492.6pt,6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"/>
        </w:pict>
      </w:r>
    </w:p>
    <w:p w:rsidR="00530362" w:rsidRDefault="006152A3">
      <w:pPr>
        <w:jc w:val="center"/>
        <w:rPr>
          <w:noProof/>
          <w:sz w:val="20"/>
        </w:rPr>
      </w:pPr>
      <w:r>
        <w:rPr>
          <w:noProof/>
          <w:sz w:val="20"/>
        </w:rPr>
        <w:pict>
          <v:shape id="_x0000_s1052" type="#_x0000_t202" style="position:absolute;left:0;text-align:left;margin-left:343.2pt;margin-top:-.05pt;width:104.55pt;height:30pt;z-index:251668480" stroked="f">
            <v:textbox style="mso-next-textbox:#_x0000_s1052">
              <w:txbxContent>
                <w:p w:rsidR="008E0BC6" w:rsidRDefault="008E0BC6">
                  <w:bookmarkStart w:id="0" w:name="_GoBack"/>
                  <w:bookmarkEnd w:id="0"/>
                  <w:r>
                    <w:t xml:space="preserve">1.  </w:t>
                  </w:r>
                  <w:r w:rsidRPr="00424590">
                    <w:rPr>
                      <w:rFonts w:ascii="Arial" w:hAnsi="Arial" w:cs="Arial"/>
                      <w:position w:val="-6"/>
                      <w:sz w:val="20"/>
                      <w:szCs w:val="20"/>
                    </w:rPr>
                    <w:object w:dxaOrig="560" w:dyaOrig="340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5" type="#_x0000_t75" style="width:28.2pt;height:16.8pt" o:ole="">
                        <v:imagedata r:id="rId5" o:title=""/>
                      </v:shape>
                      <o:OLEObject Type="Embed" ProgID="Equation.DSMT4" ShapeID="_x0000_i1025" DrawAspect="Content" ObjectID="_1485077625" r:id="rId6"/>
                    </w:object>
                  </w:r>
                </w:p>
              </w:txbxContent>
            </v:textbox>
          </v:shape>
        </w:pict>
      </w:r>
      <w:r>
        <w:rPr>
          <w:noProof/>
          <w:sz w:val="20"/>
        </w:rPr>
        <w:pict>
          <v:shape id="_x0000_s1051" type="#_x0000_t202" style="position:absolute;left:0;text-align:left;margin-left:-41.4pt;margin-top:2.6pt;width:320.4pt;height:33.6pt;z-index:251667456" stroked="f">
            <v:textbox style="mso-next-textbox:#_x0000_s1051">
              <w:txbxContent>
                <w:p w:rsidR="008E0BC6" w:rsidRDefault="008E0BC6">
                  <w:r>
                    <w:t>1</w:t>
                  </w:r>
                  <w:r w:rsidRPr="00EF7EA3">
                    <w:rPr>
                      <w:b/>
                    </w:rPr>
                    <w:t xml:space="preserve">. </w:t>
                  </w:r>
                  <w:r w:rsidRPr="00AA62ED">
                    <w:rPr>
                      <w:b/>
                      <w:color w:val="FF0000"/>
                    </w:rPr>
                    <w:t xml:space="preserve"> </w:t>
                  </w:r>
                  <w:r w:rsidR="00825DA3" w:rsidRPr="007F2D71">
                    <w:rPr>
                      <w:b/>
                    </w:rPr>
                    <w:t>Digital Electronics</w:t>
                  </w:r>
                  <w:r w:rsidR="00825DA3">
                    <w:br/>
                    <w:t xml:space="preserve">    </w:t>
                  </w:r>
                  <w:r w:rsidR="00AA62ED">
                    <w:t xml:space="preserve"> </w:t>
                  </w:r>
                  <w:proofErr w:type="gramStart"/>
                  <w:r>
                    <w:t>The</w:t>
                  </w:r>
                  <w:proofErr w:type="gramEnd"/>
                  <w:r>
                    <w:t xml:space="preserve"> circuit translates as follows:</w:t>
                  </w:r>
                </w:p>
              </w:txbxContent>
            </v:textbox>
          </v:shape>
        </w:pict>
      </w:r>
    </w:p>
    <w:p w:rsidR="00530362" w:rsidRDefault="00530362">
      <w:pPr>
        <w:jc w:val="center"/>
        <w:rPr>
          <w:noProof/>
          <w:sz w:val="20"/>
        </w:rPr>
      </w:pPr>
    </w:p>
    <w:p w:rsidR="00530362" w:rsidRDefault="00530362">
      <w:pPr>
        <w:jc w:val="center"/>
        <w:rPr>
          <w:noProof/>
          <w:sz w:val="20"/>
        </w:rPr>
      </w:pPr>
    </w:p>
    <w:p w:rsidR="00530362" w:rsidRDefault="006152A3">
      <w:r>
        <w:rPr>
          <w:noProof/>
        </w:rPr>
        <w:pict>
          <v:shape id="_x0000_s1076" type="#_x0000_t202" style="position:absolute;margin-left:-41.4pt;margin-top:435pt;width:341.4pt;height:152pt;z-index:251680768" stroked="f">
            <v:textbox>
              <w:txbxContent>
                <w:p w:rsidR="00C17FD7" w:rsidRPr="007F2D71" w:rsidRDefault="00C17FD7">
                  <w:pPr>
                    <w:rPr>
                      <w:b/>
                    </w:rPr>
                  </w:pPr>
                  <w:r w:rsidRPr="007F2D71">
                    <w:rPr>
                      <w:b/>
                    </w:rPr>
                    <w:t>5.</w:t>
                  </w:r>
                  <w:r w:rsidRPr="007F2D71">
                    <w:t xml:space="preserve">  </w:t>
                  </w:r>
                  <w:r w:rsidRPr="007F2D71">
                    <w:rPr>
                      <w:b/>
                    </w:rPr>
                    <w:t>Data Structures</w:t>
                  </w:r>
                </w:p>
                <w:p w:rsidR="00FF1C38" w:rsidRPr="007F2D71" w:rsidRDefault="00FF1C38">
                  <w:pPr>
                    <w:rPr>
                      <w:b/>
                    </w:rPr>
                  </w:pPr>
                </w:p>
                <w:p w:rsidR="00FF1C38" w:rsidRPr="007F2D71" w:rsidRDefault="00FF1C38">
                  <w:r w:rsidRPr="007F2D71">
                    <w:rPr>
                      <w:b/>
                    </w:rPr>
                    <w:t xml:space="preserve">     </w:t>
                  </w:r>
                  <w:r w:rsidRPr="007F2D71">
                    <w:t>Queue:  SUN</w:t>
                  </w:r>
                </w:p>
                <w:p w:rsidR="00FF1C38" w:rsidRPr="007F2D71" w:rsidRDefault="00FF1C38">
                  <w:r w:rsidRPr="007F2D71">
                    <w:t xml:space="preserve">     Stack:    SUNSHI</w:t>
                  </w:r>
                </w:p>
                <w:p w:rsidR="00FF1C38" w:rsidRPr="007F2D71" w:rsidRDefault="00FF1C38">
                  <w:r w:rsidRPr="007F2D71">
                    <w:t xml:space="preserve">                   IHSNUSNE</w:t>
                  </w:r>
                </w:p>
                <w:p w:rsidR="00FF1C38" w:rsidRPr="007F2D71" w:rsidRDefault="00FF1C38">
                  <w:r w:rsidRPr="007F2D71">
                    <w:t xml:space="preserve">     Queue:  IHSNUSNESTATE</w:t>
                  </w:r>
                </w:p>
                <w:p w:rsidR="00FF1C38" w:rsidRPr="007F2D71" w:rsidRDefault="00FF1C38">
                  <w:r w:rsidRPr="007F2D71">
                    <w:tab/>
                    <w:t xml:space="preserve">      SNUSNESTATE</w:t>
                  </w:r>
                </w:p>
                <w:p w:rsidR="00FF1C38" w:rsidRPr="007F2D71" w:rsidRDefault="00FF1C38">
                  <w:r w:rsidRPr="007F2D71">
                    <w:t xml:space="preserve">     Stack:   SNUSNESTA</w:t>
                  </w:r>
                </w:p>
                <w:p w:rsidR="00FF1C38" w:rsidRPr="007F2D71" w:rsidRDefault="00FF1C38">
                  <w:r w:rsidRPr="007F2D71">
                    <w:t xml:space="preserve">                  ATSENSU</w:t>
                  </w:r>
                </w:p>
                <w:p w:rsidR="00FF1C38" w:rsidRPr="00FF1C38" w:rsidRDefault="00FF1C38">
                  <w:pPr>
                    <w:rPr>
                      <w:color w:val="FF0000"/>
                    </w:rPr>
                  </w:pPr>
                </w:p>
                <w:p w:rsidR="00FF1C38" w:rsidRPr="00FF1C38" w:rsidRDefault="00FF1C38">
                  <w:pPr>
                    <w:rPr>
                      <w:color w:val="FF0000"/>
                    </w:rPr>
                  </w:pPr>
                  <w:r>
                    <w:rPr>
                      <w:b/>
                      <w:color w:val="FF0000"/>
                    </w:rPr>
                    <w:t xml:space="preserve">                   </w:t>
                  </w:r>
                </w:p>
                <w:p w:rsidR="00FF1C38" w:rsidRDefault="00FF1C38">
                  <w:pPr>
                    <w:rPr>
                      <w:b/>
                      <w:color w:val="FF0000"/>
                    </w:rPr>
                  </w:pPr>
                </w:p>
                <w:p w:rsidR="00FF1C38" w:rsidRPr="00C17FD7" w:rsidRDefault="00FF1C38">
                  <w:pPr>
                    <w:rPr>
                      <w:color w:val="FF0000"/>
                    </w:rPr>
                  </w:pPr>
                </w:p>
              </w:txbxContent>
            </v:textbox>
          </v:shape>
        </w:pict>
      </w:r>
      <w:r>
        <w:rPr>
          <w:noProof/>
        </w:rPr>
        <w:pict>
          <v:shape id="_x0000_s1071" type="#_x0000_t202" style="position:absolute;margin-left:115.75pt;margin-top:281.25pt;width:147.4pt;height:167.2pt;z-index:251679744;mso-wrap-style:none" stroked="f">
            <v:textbox style="mso-next-textbox:#_x0000_s1071;mso-fit-shape-to-text:t">
              <w:txbxContent>
                <w:p w:rsidR="005F6D5F" w:rsidRDefault="0036585D">
                  <w:r>
                    <w:object w:dxaOrig="4708" w:dyaOrig="5659">
                      <v:shape id="_x0000_i1026" type="#_x0000_t75" style="width:109.2pt;height:131.4pt" o:ole="">
                        <v:imagedata r:id="rId7" o:title=""/>
                      </v:shape>
                      <o:OLEObject Type="Embed" ProgID="SmartDraw.2" ShapeID="_x0000_i1026" DrawAspect="Content" ObjectID="_1485077626" r:id="rId8"/>
                    </w:object>
                  </w:r>
                </w:p>
              </w:txbxContent>
            </v:textbox>
          </v:shape>
        </w:pict>
      </w:r>
      <w:r>
        <w:rPr>
          <w:noProof/>
        </w:rPr>
        <w:pict>
          <v:shape id="Text Box 2" o:spid="_x0000_s1069" type="#_x0000_t202" style="position:absolute;margin-left:-38.85pt;margin-top:289.25pt;width:132pt;height:21.75pt;z-index:251678720;visibility:visible;mso-height-percent:200;mso-height-percent:200;mso-width-relative:margin;mso-height-relative:margin" stroked="f">
            <v:textbox style="mso-fit-shape-to-text:t">
              <w:txbxContent>
                <w:p w:rsidR="005F6D5F" w:rsidRPr="007F2D71" w:rsidRDefault="005F6D5F">
                  <w:r w:rsidRPr="007F2D71">
                    <w:t xml:space="preserve">4.  </w:t>
                  </w:r>
                  <w:r w:rsidRPr="007F2D71">
                    <w:rPr>
                      <w:b/>
                    </w:rPr>
                    <w:t>Data Structures</w:t>
                  </w:r>
                </w:p>
              </w:txbxContent>
            </v:textbox>
          </v:shape>
        </w:pict>
      </w:r>
      <w:r w:rsidRPr="006152A3">
        <w:rPr>
          <w:noProof/>
          <w:sz w:val="20"/>
        </w:rPr>
        <w:pict>
          <v:shape id="_x0000_s1056" type="#_x0000_t202" style="position:absolute;margin-left:-44.4pt;margin-top:218.3pt;width:357.9pt;height:52.2pt;z-index:251672576" stroked="f">
            <v:textbox>
              <w:txbxContent>
                <w:p w:rsidR="00825DA3" w:rsidRPr="00825DA3" w:rsidRDefault="00825DA3" w:rsidP="00825DA3">
                  <w:pPr>
                    <w:jc w:val="both"/>
                  </w:pPr>
                  <w:r w:rsidRPr="00825DA3">
                    <w:t>(CDR (CAR (CDR (CAR ‘((b (c d) (e f g)) (h (j k))))))) =</w:t>
                  </w:r>
                </w:p>
                <w:p w:rsidR="00825DA3" w:rsidRPr="00825DA3" w:rsidRDefault="00825DA3" w:rsidP="00825DA3">
                  <w:r w:rsidRPr="00825DA3">
                    <w:t>(CDR (CAR (CDR ‘(b (c d) (e f g))))) = (CDR (CAR ‘((c d) (e f g)))) = (CDR ‘(c d)) = ‘(d)</w:t>
                  </w:r>
                </w:p>
                <w:p w:rsidR="00825DA3" w:rsidRDefault="00825DA3"/>
              </w:txbxContent>
            </v:textbox>
          </v:shape>
        </w:pict>
      </w:r>
      <w:r w:rsidRPr="006152A3">
        <w:rPr>
          <w:noProof/>
          <w:sz w:val="20"/>
        </w:rPr>
        <w:pict>
          <v:shape id="_x0000_s1064" type="#_x0000_t202" style="position:absolute;margin-left:349pt;margin-top:437.9pt;width:58.4pt;height:40.2pt;z-index:251676672" stroked="f">
            <v:textbox>
              <w:txbxContent>
                <w:p w:rsidR="00816DDD" w:rsidRDefault="00816DDD">
                  <w:r>
                    <w:t>5.  U</w:t>
                  </w:r>
                </w:p>
              </w:txbxContent>
            </v:textbox>
          </v:shape>
        </w:pict>
      </w:r>
      <w:r w:rsidRPr="006152A3">
        <w:rPr>
          <w:noProof/>
          <w:sz w:val="20"/>
        </w:rPr>
        <w:pict>
          <v:shape id="_x0000_s1063" type="#_x0000_t202" style="position:absolute;margin-left:349pt;margin-top:294.5pt;width:45.2pt;height:36pt;z-index:251675648" stroked="f">
            <v:textbox>
              <w:txbxContent>
                <w:p w:rsidR="00580817" w:rsidRDefault="00580817">
                  <w:r>
                    <w:t>4.  7</w:t>
                  </w:r>
                </w:p>
              </w:txbxContent>
            </v:textbox>
          </v:shape>
        </w:pict>
      </w:r>
      <w:r w:rsidRPr="006152A3">
        <w:rPr>
          <w:noProof/>
          <w:sz w:val="20"/>
        </w:rPr>
        <w:pict>
          <v:line id="Line 16" o:spid="_x0000_s1037" style="position:absolute;z-index:251662336;visibility:visible" from="-54pt,421.1pt" to="486pt,421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"/>
        </w:pict>
      </w:r>
      <w:r w:rsidRPr="006152A3">
        <w:rPr>
          <w:noProof/>
          <w:sz w:val="20"/>
        </w:rPr>
        <w:pict>
          <v:line id="Line 14" o:spid="_x0000_s1036" style="position:absolute;z-index:251660288;visibility:visible" from="-54pt,277.7pt" to="486pt,277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"/>
        </w:pict>
      </w:r>
      <w:r w:rsidRPr="006152A3">
        <w:rPr>
          <w:noProof/>
          <w:sz w:val="20"/>
        </w:rPr>
        <w:pict>
          <v:shape id="_x0000_s1057" type="#_x0000_t202" style="position:absolute;margin-left:-41.4pt;margin-top:184.1pt;width:320.4pt;height:31.2pt;z-index:251673600" stroked="f">
            <v:textbox style="mso-next-textbox:#_x0000_s1057">
              <w:txbxContent>
                <w:p w:rsidR="00825DA3" w:rsidRDefault="00825DA3" w:rsidP="00825DA3">
                  <w:r w:rsidRPr="00EF7EA3">
                    <w:t>3</w:t>
                  </w:r>
                  <w:r w:rsidRPr="00EF7EA3">
                    <w:rPr>
                      <w:b/>
                    </w:rPr>
                    <w:t>.</w:t>
                  </w:r>
                  <w:r w:rsidRPr="00FE6200">
                    <w:rPr>
                      <w:b/>
                      <w:color w:val="FF0000"/>
                    </w:rPr>
                    <w:t xml:space="preserve">  </w:t>
                  </w:r>
                  <w:r w:rsidR="005D4C05" w:rsidRPr="007F2D71">
                    <w:rPr>
                      <w:b/>
                    </w:rPr>
                    <w:t>LISP</w:t>
                  </w:r>
                  <w:r w:rsidR="005D4C05">
                    <w:br/>
                    <w:t xml:space="preserve">     </w:t>
                  </w:r>
                  <w:r>
                    <w:t>The circuit translates as follows:</w:t>
                  </w:r>
                </w:p>
              </w:txbxContent>
            </v:textbox>
          </v:shape>
        </w:pict>
      </w:r>
      <w:r w:rsidRPr="006152A3">
        <w:rPr>
          <w:noProof/>
          <w:sz w:val="20"/>
        </w:rPr>
        <w:pict>
          <v:shape id="_x0000_s1054" type="#_x0000_t202" style="position:absolute;margin-left:-44.4pt;margin-top:107.8pt;width:346.2pt;height:67.3pt;z-index:251670528;mso-wrap-style:none" stroked="f">
            <v:textbox style="mso-fit-shape-to-text:t">
              <w:txbxContent>
                <w:p w:rsidR="008E0BC6" w:rsidRDefault="005025AA">
                  <w:r w:rsidRPr="002619BC">
                    <w:rPr>
                      <w:position w:val="-36"/>
                    </w:rPr>
                    <w:object w:dxaOrig="3580" w:dyaOrig="840">
                      <v:shape id="_x0000_i1027" type="#_x0000_t75" style="width:350.4pt;height:64.2pt" o:ole="">
                        <v:imagedata r:id="rId9" o:title=""/>
                      </v:shape>
                      <o:OLEObject Type="Embed" ProgID="Equation.DSMT4" ShapeID="_x0000_i1027" DrawAspect="Content" ObjectID="_1485077627" r:id="rId10"/>
                    </w:object>
                  </w:r>
                </w:p>
              </w:txbxContent>
            </v:textbox>
          </v:shape>
        </w:pict>
      </w:r>
      <w:r w:rsidRPr="006152A3">
        <w:rPr>
          <w:noProof/>
          <w:sz w:val="20"/>
        </w:rPr>
        <w:pict>
          <v:shape id="_x0000_s1053" type="#_x0000_t202" style="position:absolute;margin-left:-41.4pt;margin-top:70.7pt;width:320.4pt;height:33.6pt;z-index:251669504" stroked="f">
            <v:textbox style="mso-next-textbox:#_x0000_s1053">
              <w:txbxContent>
                <w:p w:rsidR="008E0BC6" w:rsidRDefault="008E0BC6" w:rsidP="008E0BC6">
                  <w:r>
                    <w:t xml:space="preserve">2.  </w:t>
                  </w:r>
                  <w:r w:rsidR="00825DA3" w:rsidRPr="007F2D71">
                    <w:rPr>
                      <w:b/>
                    </w:rPr>
                    <w:t>Digital Electronics</w:t>
                  </w:r>
                  <w:r w:rsidR="00825DA3">
                    <w:br/>
                  </w:r>
                  <w:r w:rsidR="005D4C05">
                    <w:t xml:space="preserve">     </w:t>
                  </w:r>
                  <w:proofErr w:type="gramStart"/>
                  <w:r>
                    <w:t>The</w:t>
                  </w:r>
                  <w:proofErr w:type="gramEnd"/>
                  <w:r>
                    <w:t xml:space="preserve"> circuit translates as follows:</w:t>
                  </w:r>
                </w:p>
              </w:txbxContent>
            </v:textbox>
          </v:shape>
        </w:pict>
      </w:r>
      <w:r w:rsidRPr="006152A3">
        <w:rPr>
          <w:noProof/>
          <w:sz w:val="20"/>
        </w:rPr>
        <w:pict>
          <v:shape id="_x0000_s1050" type="#_x0000_t202" style="position:absolute;margin-left:-41.4pt;margin-top:1.7pt;width:355.2pt;height:65.4pt;z-index:251666432;mso-wrap-style:none" stroked="f">
            <v:textbox style="mso-next-textbox:#_x0000_s1050;mso-fit-shape-to-text:t">
              <w:txbxContent>
                <w:p w:rsidR="008E0BC6" w:rsidRDefault="00825DA3">
                  <w:r w:rsidRPr="00424590">
                    <w:rPr>
                      <w:rFonts w:ascii="Arial" w:hAnsi="Arial" w:cs="Arial"/>
                      <w:position w:val="-34"/>
                      <w:sz w:val="20"/>
                      <w:szCs w:val="20"/>
                    </w:rPr>
                    <w:object w:dxaOrig="3360" w:dyaOrig="800">
                      <v:shape id="_x0000_i1028" type="#_x0000_t75" style="width:333pt;height:53.4pt" o:ole="">
                        <v:imagedata r:id="rId11" o:title=""/>
                      </v:shape>
                      <o:OLEObject Type="Embed" ProgID="Equation.DSMT4" ShapeID="_x0000_i1028" DrawAspect="Content" ObjectID="_1485077628" r:id="rId12"/>
                    </w:object>
                  </w:r>
                </w:p>
              </w:txbxContent>
            </v:textbox>
          </v:shape>
        </w:pict>
      </w:r>
      <w:r w:rsidRPr="006152A3">
        <w:rPr>
          <w:noProof/>
          <w:sz w:val="20"/>
        </w:rPr>
        <w:pict>
          <v:shape id="_x0000_s1058" type="#_x0000_t202" style="position:absolute;margin-left:349pt;margin-top:188.9pt;width:77.55pt;height:22.8pt;z-index:251674624" stroked="f">
            <v:textbox>
              <w:txbxContent>
                <w:p w:rsidR="00825DA3" w:rsidRPr="00825DA3" w:rsidRDefault="00825DA3" w:rsidP="00825DA3">
                  <w:r>
                    <w:t xml:space="preserve">3.  </w:t>
                  </w:r>
                  <w:r w:rsidRPr="00825DA3">
                    <w:t>‘(</w:t>
                  </w:r>
                  <w:proofErr w:type="gramStart"/>
                  <w:r w:rsidRPr="00825DA3">
                    <w:t>d</w:t>
                  </w:r>
                  <w:proofErr w:type="gramEnd"/>
                  <w:r w:rsidRPr="00825DA3">
                    <w:t>)</w:t>
                  </w:r>
                </w:p>
                <w:p w:rsidR="00825DA3" w:rsidRDefault="00825DA3"/>
              </w:txbxContent>
            </v:textbox>
          </v:shape>
        </w:pict>
      </w:r>
      <w:r w:rsidRPr="006152A3">
        <w:rPr>
          <w:noProof/>
          <w:sz w:val="20"/>
        </w:rPr>
        <w:pict>
          <v:shape id="_x0000_s1055" type="#_x0000_t202" style="position:absolute;margin-left:343.2pt;margin-top:79.1pt;width:104.55pt;height:30pt;z-index:251671552" stroked="f">
            <v:textbox style="mso-next-textbox:#_x0000_s1055">
              <w:txbxContent>
                <w:p w:rsidR="008E0BC6" w:rsidRPr="008E0BC6" w:rsidRDefault="008E0BC6" w:rsidP="008E0BC6">
                  <w:r w:rsidRPr="008E0BC6">
                    <w:t xml:space="preserve">2.  </w:t>
                  </w:r>
                  <w:r>
                    <w:t>(</w:t>
                  </w:r>
                  <w:r w:rsidRPr="008E0BC6">
                    <w:t>1</w:t>
                  </w:r>
                  <w:proofErr w:type="gramStart"/>
                  <w:r w:rsidRPr="008E0BC6">
                    <w:t>,1,1</w:t>
                  </w:r>
                  <w:proofErr w:type="gramEnd"/>
                  <w:r>
                    <w:t>)</w:t>
                  </w:r>
                </w:p>
              </w:txbxContent>
            </v:textbox>
          </v:shape>
        </w:pict>
      </w:r>
      <w:r w:rsidRPr="006152A3">
        <w:rPr>
          <w:noProof/>
          <w:sz w:val="20"/>
        </w:rPr>
        <w:pict>
          <v:line id="Line 10" o:spid="_x0000_s1040" style="position:absolute;z-index:251656192;visibility:visible" from="-54pt,65.9pt" to="486pt,65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"/>
        </w:pict>
      </w:r>
      <w:r w:rsidRPr="006152A3">
        <w:rPr>
          <w:noProof/>
          <w:sz w:val="20"/>
        </w:rPr>
        <w:pict>
          <v:line id="Line 12" o:spid="_x0000_s1035" style="position:absolute;z-index:251658240;visibility:visible" from="-54pt,179.9pt" to="486pt,179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"/>
        </w:pict>
      </w:r>
    </w:p>
    <w:sectPr w:rsidR="00530362" w:rsidSect="00B64542">
      <w:pgSz w:w="12240" w:h="15840"/>
      <w:pgMar w:top="1008" w:right="1800" w:bottom="1008" w:left="180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mputerfont">
    <w:altName w:val="Times New Roman"/>
    <w:panose1 w:val="00000000000000000000"/>
    <w:charset w:val="00"/>
    <w:family w:val="auto"/>
    <w:pitch w:val="variable"/>
    <w:sig w:usb0="00000083" w:usb1="00000000" w:usb2="00000000" w:usb3="00000000" w:csb0="00000009" w:csb1="00000000"/>
    <w:embedBold r:id="rId1" w:subsetted="1" w:fontKey="{67A9D9C4-BF7F-4C35-94D2-8D251C55F539}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EF40CA"/>
    <w:multiLevelType w:val="hybridMultilevel"/>
    <w:tmpl w:val="FAC862FA"/>
    <w:lvl w:ilvl="0" w:tplc="628E4510">
      <w:start w:val="20"/>
      <w:numFmt w:val="decimal"/>
      <w:lvlText w:val="%1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">
    <w:nsid w:val="0F2066BB"/>
    <w:multiLevelType w:val="hybridMultilevel"/>
    <w:tmpl w:val="27844C7C"/>
    <w:lvl w:ilvl="0" w:tplc="69542552">
      <w:start w:val="50"/>
      <w:numFmt w:val="decimal"/>
      <w:lvlText w:val="%1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">
    <w:nsid w:val="16AC71E7"/>
    <w:multiLevelType w:val="hybridMultilevel"/>
    <w:tmpl w:val="76F02F50"/>
    <w:lvl w:ilvl="0" w:tplc="0409000F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267B6E6B"/>
    <w:multiLevelType w:val="hybridMultilevel"/>
    <w:tmpl w:val="2752CDF8"/>
    <w:lvl w:ilvl="0" w:tplc="59A476CE">
      <w:start w:val="40"/>
      <w:numFmt w:val="decimal"/>
      <w:lvlText w:val="%1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">
    <w:nsid w:val="2F5756F5"/>
    <w:multiLevelType w:val="hybridMultilevel"/>
    <w:tmpl w:val="0500376A"/>
    <w:lvl w:ilvl="0" w:tplc="0409000F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41A06967"/>
    <w:multiLevelType w:val="hybridMultilevel"/>
    <w:tmpl w:val="92BCA2C2"/>
    <w:lvl w:ilvl="0" w:tplc="C534F05C">
      <w:start w:val="90"/>
      <w:numFmt w:val="decimal"/>
      <w:lvlText w:val="%1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6">
    <w:nsid w:val="45482EA1"/>
    <w:multiLevelType w:val="hybridMultilevel"/>
    <w:tmpl w:val="2880126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4B153421"/>
    <w:multiLevelType w:val="hybridMultilevel"/>
    <w:tmpl w:val="8F205F52"/>
    <w:lvl w:ilvl="0" w:tplc="B546C0DE">
      <w:start w:val="30"/>
      <w:numFmt w:val="decimal"/>
      <w:lvlText w:val="%1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8">
    <w:nsid w:val="5B243356"/>
    <w:multiLevelType w:val="hybridMultilevel"/>
    <w:tmpl w:val="95F8ED24"/>
    <w:lvl w:ilvl="0" w:tplc="83FCF4BC">
      <w:start w:val="70"/>
      <w:numFmt w:val="decimal"/>
      <w:lvlText w:val="%1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9">
    <w:nsid w:val="5B3A007C"/>
    <w:multiLevelType w:val="hybridMultilevel"/>
    <w:tmpl w:val="991E93F6"/>
    <w:lvl w:ilvl="0" w:tplc="0409000F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61710075"/>
    <w:multiLevelType w:val="hybridMultilevel"/>
    <w:tmpl w:val="41D4E8F4"/>
    <w:lvl w:ilvl="0" w:tplc="0409000F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659F4804"/>
    <w:multiLevelType w:val="hybridMultilevel"/>
    <w:tmpl w:val="A47A67BA"/>
    <w:lvl w:ilvl="0" w:tplc="040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6AEA64E2"/>
    <w:multiLevelType w:val="hybridMultilevel"/>
    <w:tmpl w:val="DB028188"/>
    <w:lvl w:ilvl="0" w:tplc="040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7E48612F"/>
    <w:multiLevelType w:val="hybridMultilevel"/>
    <w:tmpl w:val="E3AE40FC"/>
    <w:lvl w:ilvl="0" w:tplc="9BE66206">
      <w:start w:val="80"/>
      <w:numFmt w:val="decimal"/>
      <w:lvlText w:val="%1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num w:numId="1">
    <w:abstractNumId w:val="6"/>
  </w:num>
  <w:num w:numId="2">
    <w:abstractNumId w:val="9"/>
  </w:num>
  <w:num w:numId="3">
    <w:abstractNumId w:val="11"/>
  </w:num>
  <w:num w:numId="4">
    <w:abstractNumId w:val="12"/>
  </w:num>
  <w:num w:numId="5">
    <w:abstractNumId w:val="10"/>
  </w:num>
  <w:num w:numId="6">
    <w:abstractNumId w:val="4"/>
  </w:num>
  <w:num w:numId="7">
    <w:abstractNumId w:val="2"/>
  </w:num>
  <w:num w:numId="8">
    <w:abstractNumId w:val="0"/>
  </w:num>
  <w:num w:numId="9">
    <w:abstractNumId w:val="7"/>
  </w:num>
  <w:num w:numId="10">
    <w:abstractNumId w:val="3"/>
  </w:num>
  <w:num w:numId="11">
    <w:abstractNumId w:val="1"/>
  </w:num>
  <w:num w:numId="12">
    <w:abstractNumId w:val="8"/>
  </w:num>
  <w:num w:numId="13">
    <w:abstractNumId w:val="13"/>
  </w:num>
  <w:num w:numId="14">
    <w:abstractNumId w:val="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TrueTypeFonts/>
  <w:embedSystemFonts/>
  <w:saveSubsetFonts/>
  <w:proofState w:spelling="clean" w:grammar="clean"/>
  <w:stylePaneFormatFilter w:val="3F01"/>
  <w:defaultTabStop w:val="720"/>
  <w:noPunctuationKerning/>
  <w:characterSpacingControl w:val="doNotCompress"/>
  <w:compat/>
  <w:docVars>
    <w:docVar w:name="MicrosoftWorksTaskID" w:val="0"/>
  </w:docVars>
  <w:rsids>
    <w:rsidRoot w:val="00530362"/>
    <w:rsid w:val="000060E5"/>
    <w:rsid w:val="00024AE5"/>
    <w:rsid w:val="000526E3"/>
    <w:rsid w:val="000A633A"/>
    <w:rsid w:val="00102D52"/>
    <w:rsid w:val="001722C6"/>
    <w:rsid w:val="00173DF9"/>
    <w:rsid w:val="0022326F"/>
    <w:rsid w:val="00227D2E"/>
    <w:rsid w:val="00235F57"/>
    <w:rsid w:val="0025658F"/>
    <w:rsid w:val="00277D2A"/>
    <w:rsid w:val="002B3B78"/>
    <w:rsid w:val="00301074"/>
    <w:rsid w:val="003119F3"/>
    <w:rsid w:val="00363224"/>
    <w:rsid w:val="0036476C"/>
    <w:rsid w:val="0036515D"/>
    <w:rsid w:val="0036585D"/>
    <w:rsid w:val="00366B9C"/>
    <w:rsid w:val="003673B8"/>
    <w:rsid w:val="003829D8"/>
    <w:rsid w:val="00386BBD"/>
    <w:rsid w:val="00396F4D"/>
    <w:rsid w:val="003B56D5"/>
    <w:rsid w:val="003B5B37"/>
    <w:rsid w:val="003C14EC"/>
    <w:rsid w:val="004A4580"/>
    <w:rsid w:val="004A490B"/>
    <w:rsid w:val="004B2B6A"/>
    <w:rsid w:val="004D0338"/>
    <w:rsid w:val="00501936"/>
    <w:rsid w:val="005025AA"/>
    <w:rsid w:val="00515B4A"/>
    <w:rsid w:val="00530362"/>
    <w:rsid w:val="005643CD"/>
    <w:rsid w:val="0057408E"/>
    <w:rsid w:val="00580817"/>
    <w:rsid w:val="00583892"/>
    <w:rsid w:val="005A4DE8"/>
    <w:rsid w:val="005D4C05"/>
    <w:rsid w:val="005F08EF"/>
    <w:rsid w:val="005F556A"/>
    <w:rsid w:val="005F6D5F"/>
    <w:rsid w:val="005F6E0C"/>
    <w:rsid w:val="005F7E77"/>
    <w:rsid w:val="006152A3"/>
    <w:rsid w:val="00617D8A"/>
    <w:rsid w:val="00620291"/>
    <w:rsid w:val="00627AEE"/>
    <w:rsid w:val="00634B1A"/>
    <w:rsid w:val="006C075E"/>
    <w:rsid w:val="0073752D"/>
    <w:rsid w:val="00780932"/>
    <w:rsid w:val="007906E1"/>
    <w:rsid w:val="007C39B2"/>
    <w:rsid w:val="007E0476"/>
    <w:rsid w:val="007F2D71"/>
    <w:rsid w:val="00816DDD"/>
    <w:rsid w:val="008236FD"/>
    <w:rsid w:val="00825DA3"/>
    <w:rsid w:val="00837446"/>
    <w:rsid w:val="00855103"/>
    <w:rsid w:val="00866E78"/>
    <w:rsid w:val="00887F3E"/>
    <w:rsid w:val="008B20CB"/>
    <w:rsid w:val="008B3B6C"/>
    <w:rsid w:val="008E0BC6"/>
    <w:rsid w:val="008E12C0"/>
    <w:rsid w:val="008E2C2F"/>
    <w:rsid w:val="008E405F"/>
    <w:rsid w:val="008F247B"/>
    <w:rsid w:val="008F27B4"/>
    <w:rsid w:val="00904CFD"/>
    <w:rsid w:val="009333E2"/>
    <w:rsid w:val="009645EA"/>
    <w:rsid w:val="009C3F74"/>
    <w:rsid w:val="009E1A73"/>
    <w:rsid w:val="00A0125F"/>
    <w:rsid w:val="00A141C4"/>
    <w:rsid w:val="00A37193"/>
    <w:rsid w:val="00A4295A"/>
    <w:rsid w:val="00A47B50"/>
    <w:rsid w:val="00A7551A"/>
    <w:rsid w:val="00A85346"/>
    <w:rsid w:val="00AA62ED"/>
    <w:rsid w:val="00AC46DB"/>
    <w:rsid w:val="00AF4557"/>
    <w:rsid w:val="00B1412E"/>
    <w:rsid w:val="00B64542"/>
    <w:rsid w:val="00B978FF"/>
    <w:rsid w:val="00BA0C24"/>
    <w:rsid w:val="00BF71F5"/>
    <w:rsid w:val="00C17FD7"/>
    <w:rsid w:val="00C25CFB"/>
    <w:rsid w:val="00C933A8"/>
    <w:rsid w:val="00CB2176"/>
    <w:rsid w:val="00D25324"/>
    <w:rsid w:val="00D2743D"/>
    <w:rsid w:val="00D60050"/>
    <w:rsid w:val="00DB7A0E"/>
    <w:rsid w:val="00DE70D7"/>
    <w:rsid w:val="00E119DD"/>
    <w:rsid w:val="00E40EA7"/>
    <w:rsid w:val="00E60E2B"/>
    <w:rsid w:val="00EA7CF7"/>
    <w:rsid w:val="00EC01E0"/>
    <w:rsid w:val="00ED01DE"/>
    <w:rsid w:val="00EE0831"/>
    <w:rsid w:val="00EE4B27"/>
    <w:rsid w:val="00EE6628"/>
    <w:rsid w:val="00EF22E1"/>
    <w:rsid w:val="00EF7EA3"/>
    <w:rsid w:val="00F21227"/>
    <w:rsid w:val="00F276BA"/>
    <w:rsid w:val="00F54D2D"/>
    <w:rsid w:val="00F65925"/>
    <w:rsid w:val="00F65EF6"/>
    <w:rsid w:val="00FB09E9"/>
    <w:rsid w:val="00FE12AE"/>
    <w:rsid w:val="00FE6200"/>
    <w:rsid w:val="00FF1C3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8">
      <o:colormenu v:ext="edit" strokecolor="non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qFormat="1"/>
    <w:lsdException w:name="heading 4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2B3B78"/>
    <w:rPr>
      <w:sz w:val="24"/>
      <w:szCs w:val="24"/>
    </w:rPr>
  </w:style>
  <w:style w:type="paragraph" w:styleId="Heading1">
    <w:name w:val="heading 1"/>
    <w:basedOn w:val="Normal"/>
    <w:next w:val="Normal"/>
    <w:qFormat/>
    <w:rsid w:val="002B3B78"/>
    <w:pPr>
      <w:keepNext/>
      <w:ind w:left="360"/>
      <w:outlineLvl w:val="0"/>
    </w:pPr>
    <w:rPr>
      <w:b/>
      <w:bCs/>
    </w:rPr>
  </w:style>
  <w:style w:type="paragraph" w:styleId="Heading3">
    <w:name w:val="heading 3"/>
    <w:basedOn w:val="Normal"/>
    <w:next w:val="Normal"/>
    <w:qFormat/>
    <w:rsid w:val="002B3B78"/>
    <w:pPr>
      <w:keepNext/>
      <w:tabs>
        <w:tab w:val="left" w:pos="810"/>
      </w:tabs>
      <w:jc w:val="center"/>
      <w:outlineLvl w:val="2"/>
    </w:pPr>
    <w:rPr>
      <w:b/>
      <w:bCs/>
      <w:szCs w:val="20"/>
    </w:rPr>
  </w:style>
  <w:style w:type="paragraph" w:styleId="Heading4">
    <w:name w:val="heading 4"/>
    <w:basedOn w:val="Normal"/>
    <w:next w:val="Normal"/>
    <w:qFormat/>
    <w:rsid w:val="002B3B78"/>
    <w:pPr>
      <w:keepNext/>
      <w:outlineLvl w:val="3"/>
    </w:pPr>
    <w:rPr>
      <w:b/>
      <w:bCs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qFormat/>
    <w:rsid w:val="002B3B78"/>
    <w:pPr>
      <w:jc w:val="center"/>
    </w:pPr>
    <w:rPr>
      <w:rFonts w:ascii="Computerfont" w:hAnsi="Computerfont"/>
      <w:color w:val="FF0000"/>
      <w:sz w:val="28"/>
    </w:rPr>
  </w:style>
  <w:style w:type="paragraph" w:styleId="BodyTextIndent">
    <w:name w:val="Body Text Indent"/>
    <w:basedOn w:val="Normal"/>
    <w:rsid w:val="002B3B78"/>
    <w:pPr>
      <w:ind w:left="720"/>
    </w:pPr>
  </w:style>
  <w:style w:type="paragraph" w:styleId="BalloonText">
    <w:name w:val="Balloon Text"/>
    <w:basedOn w:val="Normal"/>
    <w:link w:val="BalloonTextChar"/>
    <w:rsid w:val="008E0BC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8E0BC6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825DA3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qFormat="1"/>
    <w:lsdException w:name="heading 4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qFormat/>
    <w:pPr>
      <w:keepNext/>
      <w:ind w:left="360"/>
      <w:outlineLvl w:val="0"/>
    </w:pPr>
    <w:rPr>
      <w:b/>
      <w:bCs/>
    </w:rPr>
  </w:style>
  <w:style w:type="paragraph" w:styleId="Heading3">
    <w:name w:val="heading 3"/>
    <w:basedOn w:val="Normal"/>
    <w:next w:val="Normal"/>
    <w:qFormat/>
    <w:pPr>
      <w:keepNext/>
      <w:tabs>
        <w:tab w:val="left" w:pos="810"/>
      </w:tabs>
      <w:jc w:val="center"/>
      <w:outlineLvl w:val="2"/>
    </w:pPr>
    <w:rPr>
      <w:b/>
      <w:bCs/>
      <w:szCs w:val="20"/>
    </w:rPr>
  </w:style>
  <w:style w:type="paragraph" w:styleId="Heading4">
    <w:name w:val="heading 4"/>
    <w:basedOn w:val="Normal"/>
    <w:next w:val="Normal"/>
    <w:qFormat/>
    <w:pPr>
      <w:keepNext/>
      <w:outlineLvl w:val="3"/>
    </w:pPr>
    <w:rPr>
      <w:b/>
      <w:bCs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qFormat/>
    <w:pPr>
      <w:jc w:val="center"/>
    </w:pPr>
    <w:rPr>
      <w:rFonts w:ascii="Computerfont" w:hAnsi="Computerfont"/>
      <w:color w:val="FF0000"/>
      <w:sz w:val="28"/>
    </w:rPr>
  </w:style>
  <w:style w:type="paragraph" w:styleId="BodyTextIndent">
    <w:name w:val="Body Text Indent"/>
    <w:basedOn w:val="Normal"/>
    <w:pPr>
      <w:ind w:left="72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microsoft.com/office/2007/relationships/stylesWithEffects" Target="stylesWithEffects.xml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theme" Target="theme/theme1.xml"/></Relationships>
</file>

<file path=word/_rels/fontTable.xml.rels><?xml version="1.0" encoding="UTF-8" standalone="yes"?>
<Relationships xmlns="http://schemas.openxmlformats.org/package/2006/relationships"><Relationship Id="rId1" Type="http://schemas.openxmlformats.org/officeDocument/2006/relationships/font" Target="fonts/font1.odtt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1</Pages>
  <Words>14</Words>
  <Characters>86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ACSL</vt:lpstr>
    </vt:vector>
  </TitlesOfParts>
  <Company>acsl</Company>
  <LinksUpToDate>false</LinksUpToDate>
  <CharactersWithSpaces>9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CSL</dc:title>
  <dc:creator>jerry</dc:creator>
  <cp:lastModifiedBy>acsl</cp:lastModifiedBy>
  <cp:revision>4</cp:revision>
  <cp:lastPrinted>2015-02-10T17:43:00Z</cp:lastPrinted>
  <dcterms:created xsi:type="dcterms:W3CDTF">2015-02-10T17:31:00Z</dcterms:created>
  <dcterms:modified xsi:type="dcterms:W3CDTF">2015-02-10T17:47:00Z</dcterms:modified>
</cp:coreProperties>
</file>